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D191C5" w14:textId="65027229" w:rsidR="00554A65" w:rsidRDefault="00DA23D3" w:rsidP="00DA23D3">
      <w:pPr>
        <w:pStyle w:val="MTDisplayEquation"/>
      </w:pPr>
      <w:r>
        <w:tab/>
      </w:r>
      <w:r w:rsidR="00A5228F" w:rsidRPr="00A5228F">
        <w:rPr>
          <w:position w:val="-74"/>
        </w:rPr>
        <w:object w:dxaOrig="6920" w:dyaOrig="8220" w14:anchorId="2D67EF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46.1pt;height:411.1pt" o:ole="">
            <v:imagedata r:id="rId6" o:title=""/>
          </v:shape>
          <o:OLEObject Type="Embed" ProgID="Equation.DSMT4" ShapeID="_x0000_i1032" DrawAspect="Content" ObjectID="_1662043729" r:id="rId7"/>
        </w:object>
      </w:r>
      <w:r>
        <w:t xml:space="preserve"> </w:t>
      </w:r>
    </w:p>
    <w:p w14:paraId="4E9F493B" w14:textId="77777777" w:rsidR="00DA23D3" w:rsidRDefault="00DA23D3"/>
    <w:sectPr w:rsidR="00DA23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3824195" w14:textId="77777777" w:rsidR="00DA23D3" w:rsidRDefault="00DA23D3" w:rsidP="00DA23D3">
      <w:r>
        <w:separator/>
      </w:r>
    </w:p>
  </w:endnote>
  <w:endnote w:type="continuationSeparator" w:id="0">
    <w:p w14:paraId="7D470318" w14:textId="77777777" w:rsidR="00DA23D3" w:rsidRDefault="00DA23D3" w:rsidP="00DA23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1AD6F4" w14:textId="77777777" w:rsidR="00DA23D3" w:rsidRDefault="00DA23D3" w:rsidP="00DA23D3">
      <w:r>
        <w:separator/>
      </w:r>
    </w:p>
  </w:footnote>
  <w:footnote w:type="continuationSeparator" w:id="0">
    <w:p w14:paraId="5C870D19" w14:textId="77777777" w:rsidR="00DA23D3" w:rsidRDefault="00DA23D3" w:rsidP="00DA23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0B94"/>
    <w:rsid w:val="00554A65"/>
    <w:rsid w:val="006965FF"/>
    <w:rsid w:val="00875B97"/>
    <w:rsid w:val="00A5228F"/>
    <w:rsid w:val="00C316EB"/>
    <w:rsid w:val="00D10B94"/>
    <w:rsid w:val="00DA23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BC8D004E-6EDE-43B2-8F4A-4AF9A0BD7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A23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A23D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A23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A23D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A23D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A23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9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9-17T15:43:00Z</dcterms:created>
  <dcterms:modified xsi:type="dcterms:W3CDTF">2020-09-19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